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100" y="3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ng Ziyong" userId="7f05d03cf382b470" providerId="LiveId" clId="{CB8FC091-1FE5-4E96-9D8E-70D59E98B159}"/>
    <pc:docChg chg="custSel addSld modSld">
      <pc:chgData name="Fang Ziyong" userId="7f05d03cf382b470" providerId="LiveId" clId="{CB8FC091-1FE5-4E96-9D8E-70D59E98B159}" dt="2019-06-21T03:06:11.014" v="128"/>
      <pc:docMkLst>
        <pc:docMk/>
      </pc:docMkLst>
      <pc:sldChg chg="addSp delSp modSp">
        <pc:chgData name="Fang Ziyong" userId="7f05d03cf382b470" providerId="LiveId" clId="{CB8FC091-1FE5-4E96-9D8E-70D59E98B159}" dt="2019-06-21T02:51:43.778" v="48" actId="1076"/>
        <pc:sldMkLst>
          <pc:docMk/>
          <pc:sldMk cId="1791939273" sldId="256"/>
        </pc:sldMkLst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39" creationId="{6B7D8335-6D36-4129-95FE-1194CDD644AF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1" creationId="{DE228790-37F8-4C7F-B437-C2A36EF96ACA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2" creationId="{9AB84017-99F8-4BD5-B538-8B73CB7739CA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3" creationId="{87E3364E-BDB0-4C76-9AF3-C358682EB610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4" creationId="{919E32A5-CF8C-4118-9B3B-B0536EA58C2F}"/>
          </ac:spMkLst>
        </pc:spChg>
        <pc:spChg chg="del">
          <ac:chgData name="Fang Ziyong" userId="7f05d03cf382b470" providerId="LiveId" clId="{CB8FC091-1FE5-4E96-9D8E-70D59E98B159}" dt="2019-06-21T02:50:22.136" v="24" actId="478"/>
          <ac:spMkLst>
            <pc:docMk/>
            <pc:sldMk cId="1791939273" sldId="256"/>
            <ac:spMk id="45" creationId="{34B1F0E7-C601-4568-9AEB-83078B2EF3A7}"/>
          </ac:spMkLst>
        </pc:spChg>
        <pc:graphicFrameChg chg="add mod">
          <ac:chgData name="Fang Ziyong" userId="7f05d03cf382b470" providerId="LiveId" clId="{CB8FC091-1FE5-4E96-9D8E-70D59E98B159}" dt="2019-06-21T02:50:52.228" v="29"/>
          <ac:graphicFrameMkLst>
            <pc:docMk/>
            <pc:sldMk cId="1791939273" sldId="256"/>
            <ac:graphicFrameMk id="64" creationId="{52FA7403-2B8E-4B47-973B-962DE867D8A9}"/>
          </ac:graphicFrameMkLst>
        </pc:graphicFrameChg>
        <pc:graphicFrameChg chg="add mod">
          <ac:chgData name="Fang Ziyong" userId="7f05d03cf382b470" providerId="LiveId" clId="{CB8FC091-1FE5-4E96-9D8E-70D59E98B159}" dt="2019-06-21T02:51:01.453" v="33"/>
          <ac:graphicFrameMkLst>
            <pc:docMk/>
            <pc:sldMk cId="1791939273" sldId="256"/>
            <ac:graphicFrameMk id="65" creationId="{22A8F21B-7475-43C5-A24B-020137361241}"/>
          </ac:graphicFrameMkLst>
        </pc:graphicFrameChg>
        <pc:graphicFrameChg chg="add mod">
          <ac:chgData name="Fang Ziyong" userId="7f05d03cf382b470" providerId="LiveId" clId="{CB8FC091-1FE5-4E96-9D8E-70D59E98B159}" dt="2019-06-21T02:51:43.778" v="48" actId="1076"/>
          <ac:graphicFrameMkLst>
            <pc:docMk/>
            <pc:sldMk cId="1791939273" sldId="256"/>
            <ac:graphicFrameMk id="66" creationId="{D00B4D32-C5DA-4AF1-8B5C-1F929F28942E}"/>
          </ac:graphicFrameMkLst>
        </pc:graphicFrameChg>
        <pc:graphicFrameChg chg="add mod">
          <ac:chgData name="Fang Ziyong" userId="7f05d03cf382b470" providerId="LiveId" clId="{CB8FC091-1FE5-4E96-9D8E-70D59E98B159}" dt="2019-06-21T02:51:19.096" v="40" actId="1076"/>
          <ac:graphicFrameMkLst>
            <pc:docMk/>
            <pc:sldMk cId="1791939273" sldId="256"/>
            <ac:graphicFrameMk id="67" creationId="{8CEE1B94-46BD-4E07-8037-9DD47C801427}"/>
          </ac:graphicFrameMkLst>
        </pc:graphicFrameChg>
        <pc:graphicFrameChg chg="add mod">
          <ac:chgData name="Fang Ziyong" userId="7f05d03cf382b470" providerId="LiveId" clId="{CB8FC091-1FE5-4E96-9D8E-70D59E98B159}" dt="2019-06-21T02:51:33.227" v="45"/>
          <ac:graphicFrameMkLst>
            <pc:docMk/>
            <pc:sldMk cId="1791939273" sldId="256"/>
            <ac:graphicFrameMk id="68" creationId="{1827121A-7E54-4C4B-92AB-5A05E68F11B9}"/>
          </ac:graphicFrameMkLst>
        </pc:graphicFrameChg>
        <pc:graphicFrameChg chg="add mod">
          <ac:chgData name="Fang Ziyong" userId="7f05d03cf382b470" providerId="LiveId" clId="{CB8FC091-1FE5-4E96-9D8E-70D59E98B159}" dt="2019-06-21T02:51:40.092" v="47" actId="1076"/>
          <ac:graphicFrameMkLst>
            <pc:docMk/>
            <pc:sldMk cId="1791939273" sldId="256"/>
            <ac:graphicFrameMk id="69" creationId="{614610C5-6C16-4383-BEF7-E6B4BB65DF44}"/>
          </ac:graphicFrameMkLst>
        </pc:graphicFrameChg>
      </pc:sldChg>
      <pc:sldChg chg="addSp delSp modSp add">
        <pc:chgData name="Fang Ziyong" userId="7f05d03cf382b470" providerId="LiveId" clId="{CB8FC091-1FE5-4E96-9D8E-70D59E98B159}" dt="2019-06-21T03:06:11.014" v="128"/>
        <pc:sldMkLst>
          <pc:docMk/>
          <pc:sldMk cId="3589262401" sldId="257"/>
        </pc:sldMkLst>
        <pc:spChg chg="del mod">
          <ac:chgData name="Fang Ziyong" userId="7f05d03cf382b470" providerId="LiveId" clId="{CB8FC091-1FE5-4E96-9D8E-70D59E98B159}" dt="2019-06-21T02:50:11.812" v="23"/>
          <ac:spMkLst>
            <pc:docMk/>
            <pc:sldMk cId="3589262401" sldId="257"/>
            <ac:spMk id="39" creationId="{6B7D8335-6D36-4129-95FE-1194CDD644AF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1" creationId="{DE228790-37F8-4C7F-B437-C2A36EF96ACA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2" creationId="{9AB84017-99F8-4BD5-B538-8B73CB7739CA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3" creationId="{87E3364E-BDB0-4C76-9AF3-C358682EB610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4" creationId="{919E32A5-CF8C-4118-9B3B-B0536EA58C2F}"/>
          </ac:spMkLst>
        </pc:spChg>
        <pc:spChg chg="del">
          <ac:chgData name="Fang Ziyong" userId="7f05d03cf382b470" providerId="LiveId" clId="{CB8FC091-1FE5-4E96-9D8E-70D59E98B159}" dt="2019-06-21T02:50:11.807" v="21" actId="478"/>
          <ac:spMkLst>
            <pc:docMk/>
            <pc:sldMk cId="3589262401" sldId="257"/>
            <ac:spMk id="45" creationId="{34B1F0E7-C601-4568-9AEB-83078B2EF3A7}"/>
          </ac:spMkLst>
        </pc:spChg>
        <pc:spChg chg="mod">
          <ac:chgData name="Fang Ziyong" userId="7f05d03cf382b470" providerId="LiveId" clId="{CB8FC091-1FE5-4E96-9D8E-70D59E98B159}" dt="2019-06-21T03:05:06.666" v="127" actId="1076"/>
          <ac:spMkLst>
            <pc:docMk/>
            <pc:sldMk cId="3589262401" sldId="257"/>
            <ac:spMk id="60" creationId="{67727FA9-3B49-440E-91F2-CA06E74CCDB2}"/>
          </ac:spMkLst>
        </pc:spChg>
        <pc:graphicFrameChg chg="add mod">
          <ac:chgData name="Fang Ziyong" userId="7f05d03cf382b470" providerId="LiveId" clId="{CB8FC091-1FE5-4E96-9D8E-70D59E98B159}" dt="2019-06-21T03:01:23.179" v="106"/>
          <ac:graphicFrameMkLst>
            <pc:docMk/>
            <pc:sldMk cId="3589262401" sldId="257"/>
            <ac:graphicFrameMk id="30" creationId="{159D8EF8-53D3-4FD0-B3BD-2BE5E88D633B}"/>
          </ac:graphicFrameMkLst>
        </pc:graphicFrameChg>
        <pc:graphicFrameChg chg="add mod">
          <ac:chgData name="Fang Ziyong" userId="7f05d03cf382b470" providerId="LiveId" clId="{CB8FC091-1FE5-4E96-9D8E-70D59E98B159}" dt="2019-06-21T02:57:40.014" v="94"/>
          <ac:graphicFrameMkLst>
            <pc:docMk/>
            <pc:sldMk cId="3589262401" sldId="257"/>
            <ac:graphicFrameMk id="31" creationId="{8FECC83E-5124-42B7-9303-5728135D349C}"/>
          </ac:graphicFrameMkLst>
        </pc:graphicFrameChg>
        <pc:graphicFrameChg chg="add del mod">
          <ac:chgData name="Fang Ziyong" userId="7f05d03cf382b470" providerId="LiveId" clId="{CB8FC091-1FE5-4E96-9D8E-70D59E98B159}" dt="2019-06-21T02:56:38.166" v="85" actId="478"/>
          <ac:graphicFrameMkLst>
            <pc:docMk/>
            <pc:sldMk cId="3589262401" sldId="257"/>
            <ac:graphicFrameMk id="32" creationId="{D1B14C66-9ACD-4B24-B4EF-48CA5870714A}"/>
          </ac:graphicFrameMkLst>
        </pc:graphicFrameChg>
        <pc:graphicFrameChg chg="add mod">
          <ac:chgData name="Fang Ziyong" userId="7f05d03cf382b470" providerId="LiveId" clId="{CB8FC091-1FE5-4E96-9D8E-70D59E98B159}" dt="2019-06-21T02:57:40.018" v="95"/>
          <ac:graphicFrameMkLst>
            <pc:docMk/>
            <pc:sldMk cId="3589262401" sldId="257"/>
            <ac:graphicFrameMk id="33" creationId="{3DBB4572-99DA-43A0-836B-54E95167FB92}"/>
          </ac:graphicFrameMkLst>
        </pc:graphicFrameChg>
        <pc:graphicFrameChg chg="add mod">
          <ac:chgData name="Fang Ziyong" userId="7f05d03cf382b470" providerId="LiveId" clId="{CB8FC091-1FE5-4E96-9D8E-70D59E98B159}" dt="2019-06-21T02:57:40.021" v="96"/>
          <ac:graphicFrameMkLst>
            <pc:docMk/>
            <pc:sldMk cId="3589262401" sldId="257"/>
            <ac:graphicFrameMk id="34" creationId="{FF5E73FD-450C-455D-8E0E-D16D1C01747E}"/>
          </ac:graphicFrameMkLst>
        </pc:graphicFrameChg>
        <pc:graphicFrameChg chg="add mod">
          <ac:chgData name="Fang Ziyong" userId="7f05d03cf382b470" providerId="LiveId" clId="{CB8FC091-1FE5-4E96-9D8E-70D59E98B159}" dt="2019-06-21T03:00:40.448" v="100"/>
          <ac:graphicFrameMkLst>
            <pc:docMk/>
            <pc:sldMk cId="3589262401" sldId="257"/>
            <ac:graphicFrameMk id="35" creationId="{A0959D1F-C081-460C-B82F-EEC98C18FEEE}"/>
          </ac:graphicFrameMkLst>
        </pc:graphicFrameChg>
        <pc:graphicFrameChg chg="add mod">
          <ac:chgData name="Fang Ziyong" userId="7f05d03cf382b470" providerId="LiveId" clId="{CB8FC091-1FE5-4E96-9D8E-70D59E98B159}" dt="2019-06-21T03:00:55.496" v="104"/>
          <ac:graphicFrameMkLst>
            <pc:docMk/>
            <pc:sldMk cId="3589262401" sldId="257"/>
            <ac:graphicFrameMk id="36" creationId="{2D201EED-8C8A-462F-92CC-8181AD27BE60}"/>
          </ac:graphicFrameMkLst>
        </pc:graphicFrameChg>
        <pc:graphicFrameChg chg="add mod">
          <ac:chgData name="Fang Ziyong" userId="7f05d03cf382b470" providerId="LiveId" clId="{CB8FC091-1FE5-4E96-9D8E-70D59E98B159}" dt="2019-06-21T03:03:18.216" v="114"/>
          <ac:graphicFrameMkLst>
            <pc:docMk/>
            <pc:sldMk cId="3589262401" sldId="257"/>
            <ac:graphicFrameMk id="37" creationId="{E37302D2-E484-4CE4-A14B-B6B14A0A9C7B}"/>
          </ac:graphicFrameMkLst>
        </pc:graphicFrameChg>
        <pc:graphicFrameChg chg="add mod">
          <ac:chgData name="Fang Ziyong" userId="7f05d03cf382b470" providerId="LiveId" clId="{CB8FC091-1FE5-4E96-9D8E-70D59E98B159}" dt="2019-06-21T03:06:11.014" v="128"/>
          <ac:graphicFrameMkLst>
            <pc:docMk/>
            <pc:sldMk cId="3589262401" sldId="257"/>
            <ac:graphicFrameMk id="38" creationId="{173B068D-1ECE-40D3-9943-8E11E4F84E81}"/>
          </ac:graphicFrameMkLst>
        </pc:graphicFrameChg>
        <pc:graphicFrameChg chg="add mod">
          <ac:chgData name="Fang Ziyong" userId="7f05d03cf382b470" providerId="LiveId" clId="{CB8FC091-1FE5-4E96-9D8E-70D59E98B159}" dt="2019-06-21T03:04:59.612" v="126"/>
          <ac:graphicFrameMkLst>
            <pc:docMk/>
            <pc:sldMk cId="3589262401" sldId="257"/>
            <ac:graphicFrameMk id="40" creationId="{E169ED4F-A64B-45C2-917B-D2C6375B91C9}"/>
          </ac:graphicFrameMkLst>
        </pc:graphicFrameChg>
        <pc:graphicFrameChg chg="mod">
          <ac:chgData name="Fang Ziyong" userId="7f05d03cf382b470" providerId="LiveId" clId="{CB8FC091-1FE5-4E96-9D8E-70D59E98B159}" dt="2019-06-21T03:02:46.217" v="109"/>
          <ac:graphicFrameMkLst>
            <pc:docMk/>
            <pc:sldMk cId="3589262401" sldId="257"/>
            <ac:graphicFrameMk id="46" creationId="{96F5967F-7EBE-4A1E-A216-701996D6B738}"/>
          </ac:graphicFrameMkLst>
        </pc:graphicFrameChg>
        <pc:graphicFrameChg chg="del">
          <ac:chgData name="Fang Ziyong" userId="7f05d03cf382b470" providerId="LiveId" clId="{CB8FC091-1FE5-4E96-9D8E-70D59E98B159}" dt="2019-06-21T03:03:25.258" v="117" actId="478"/>
          <ac:graphicFrameMkLst>
            <pc:docMk/>
            <pc:sldMk cId="3589262401" sldId="257"/>
            <ac:graphicFrameMk id="47" creationId="{DF20D274-71A2-4B65-BD1C-009A01E79B0C}"/>
          </ac:graphicFrameMkLst>
        </pc:graphicFrameChg>
        <pc:graphicFrameChg chg="del">
          <ac:chgData name="Fang Ziyong" userId="7f05d03cf382b470" providerId="LiveId" clId="{CB8FC091-1FE5-4E96-9D8E-70D59E98B159}" dt="2019-06-21T03:02:48.750" v="111" actId="478"/>
          <ac:graphicFrameMkLst>
            <pc:docMk/>
            <pc:sldMk cId="3589262401" sldId="257"/>
            <ac:graphicFrameMk id="48" creationId="{14BD2BD4-1C8F-4E57-AF70-AB097317A5DB}"/>
          </ac:graphicFrameMkLst>
        </pc:graphicFrameChg>
        <pc:graphicFrameChg chg="del">
          <ac:chgData name="Fang Ziyong" userId="7f05d03cf382b470" providerId="LiveId" clId="{CB8FC091-1FE5-4E96-9D8E-70D59E98B159}" dt="2019-06-21T03:04:21.204" v="123" actId="478"/>
          <ac:graphicFrameMkLst>
            <pc:docMk/>
            <pc:sldMk cId="3589262401" sldId="257"/>
            <ac:graphicFrameMk id="49" creationId="{164E5A39-2254-4A1C-B0C9-1E7AD7A1F996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83AF0-7789-48EA-9E54-B3A44916C4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CE97C2C-DCF4-4826-A294-0C42A2CBEF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14DEAB-F7D4-4F81-802B-5C8ADBBF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E361B5-91A1-49CA-83C3-CEF8203AB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83897F-9DA4-46CD-9EF7-7C47D7F8F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077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AA5F09-1A97-44E3-B14B-30DBF2C16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57B54F2-43A6-4CDB-BD31-657DDD509F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F36AF3-48A1-462A-A364-E9845F5AB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7931CD-CB28-44F0-AC56-5343D8024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F1E998-9195-44C2-A33A-4DC652C1D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660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0DE46A3-A028-44BF-B4F8-50FEE236BB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3CAC65D-CF1D-4892-8D6E-2035D90778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23C8F2-BFC8-4B9C-8819-260872A77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2D7539-BD15-427D-B0BE-D957BDB53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17A4DD-F12D-47D1-867D-F14F17E5E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279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6DA32D-A646-4E23-9F89-69CE129C0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5E7BC0-2DF6-4C38-B042-2897F167E6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C9D9E7-8FB2-4860-A06F-4D4C1A47A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4FB7CE-CD44-4BC6-B774-5EF1FEE02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A26E78-F0CB-49A7-A321-5EE69F16E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14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B42F60-8A15-4BD0-A7BA-4FEAD2943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CD4FA24-C24F-4057-B9E6-2DBC9754B6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ED19F7-6E96-40D8-A748-EB042E416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A17A21-6873-43CF-8BB5-C7652924A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B4D95C-C2C3-489A-BE10-EF0D3BAC0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20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85D5C4-B66A-4E15-B9AE-F3DFC64FC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45E9AF-5161-4BEB-B365-D93C65E56E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F21DF13-9AFC-48F6-B3AD-FB2E39F752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FE8C37-E703-4A6C-B5B7-58E6A0BD9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7E694D4-E6DB-4A01-B05D-8DF1F2B6C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2841C0-E210-489F-962D-CE7D0906C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40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4A2DC6-4ED3-44E3-AAAC-5AACA0152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D29A6B-36A7-4CDE-8C78-CB39EFDA03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A252E74-E5E2-4BA8-A9FA-FBBAA2D465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C143A8C-191C-4E96-9074-69A0A53E5A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F5E75F8-0DE9-4298-B2F7-CAAD962A08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7C9069F-EA64-4A0B-8909-090A841EC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56E3C44-5C94-401A-8B34-DDFDCD8439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43F36E0-DCDF-404F-8A9A-CB6725019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00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18E0DA-9982-4D7D-ABF7-2F21A93C7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1C14D9-C20B-4006-8DF1-0ACE5E7B4A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1638BBE-FEF9-4AE6-88CB-B8A95B973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C66279-156B-4D75-850F-C47B17F22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768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B08AC29-9D6D-44BE-A2EE-D6E353A78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7401FF9-3559-4AFF-90DA-877026221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E2DE7B-9BA3-4A04-93ED-311354BAF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1149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D149F3-D261-4E61-B62E-13BCDE602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E4AD04-43B8-43C8-9947-39A54617FB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F6A3019-E533-4E81-AD28-6A995B39C0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0856AB-2DD3-4020-807D-305FB09080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EDF5352-3DDC-4BAF-893C-753FCFFF3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EF690A-5FE7-48B9-B3BA-9B3077885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276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B658B5-BFE1-4DBC-B2F8-008B41F4AC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0CDA22-E828-422B-BDF9-99A846137C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EBD6977-02D3-4605-BB6E-F67EB7BCF6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AD9413-109F-4F29-9760-3D3595251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E6BA42-01D5-4D3E-A9E4-3A37492AA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726F3DE-E5DD-4713-AC6D-614510DC5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43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A4F0730-40BE-4065-A4AB-B809A8F13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68DF4D-340A-49AB-9244-FED0ADF78A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6676E9-9A7F-4600-999B-5ED5C4265E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63BB6-6F8F-4520-A6BE-6074B103ED76}" type="datetimeFigureOut">
              <a:rPr lang="zh-CN" altLang="en-US" smtClean="0"/>
              <a:t>2019/6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87A450-E55F-4D52-AF16-C89A64EFD8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EFC0C0-0917-4374-8C21-51F500B4DF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6A6D34-C0D5-4A6F-9B59-A7FA499B42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640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186FE8B9-1A44-4BBF-85A9-473F3B5B757A}"/>
              </a:ext>
            </a:extLst>
          </p:cNvPr>
          <p:cNvCxnSpPr>
            <a:cxnSpLocks/>
          </p:cNvCxnSpPr>
          <p:nvPr/>
        </p:nvCxnSpPr>
        <p:spPr>
          <a:xfrm>
            <a:off x="4654983" y="1272272"/>
            <a:ext cx="3396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E94068D-7491-4338-A4F7-75A172DF62F9}"/>
              </a:ext>
            </a:extLst>
          </p:cNvPr>
          <p:cNvCxnSpPr>
            <a:cxnSpLocks/>
          </p:cNvCxnSpPr>
          <p:nvPr/>
        </p:nvCxnSpPr>
        <p:spPr>
          <a:xfrm>
            <a:off x="3232482" y="1272272"/>
            <a:ext cx="0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CBEDB732-9EA6-4659-863A-A3364CB3A1B1}"/>
              </a:ext>
            </a:extLst>
          </p:cNvPr>
          <p:cNvSpPr/>
          <p:nvPr/>
        </p:nvSpPr>
        <p:spPr>
          <a:xfrm>
            <a:off x="1692442" y="3336757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5471A6E-CB9A-42E3-9FCE-B831CDF05E81}"/>
              </a:ext>
            </a:extLst>
          </p:cNvPr>
          <p:cNvSpPr/>
          <p:nvPr/>
        </p:nvSpPr>
        <p:spPr>
          <a:xfrm>
            <a:off x="3140240" y="261486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C99301-002B-42CA-9062-824B551EA848}"/>
              </a:ext>
            </a:extLst>
          </p:cNvPr>
          <p:cNvSpPr/>
          <p:nvPr/>
        </p:nvSpPr>
        <p:spPr>
          <a:xfrm>
            <a:off x="3144248" y="405865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7661960-71B3-4E5C-B886-89C7CA97C8FA}"/>
              </a:ext>
            </a:extLst>
          </p:cNvPr>
          <p:cNvSpPr/>
          <p:nvPr/>
        </p:nvSpPr>
        <p:spPr>
          <a:xfrm>
            <a:off x="4563978" y="226085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4030345C-F00E-4F6F-9280-AC948A18E457}"/>
              </a:ext>
            </a:extLst>
          </p:cNvPr>
          <p:cNvSpPr/>
          <p:nvPr/>
        </p:nvSpPr>
        <p:spPr>
          <a:xfrm>
            <a:off x="4563978" y="2941341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7D20108-267D-4516-8E4C-2CAF994F6522}"/>
              </a:ext>
            </a:extLst>
          </p:cNvPr>
          <p:cNvSpPr/>
          <p:nvPr/>
        </p:nvSpPr>
        <p:spPr>
          <a:xfrm>
            <a:off x="4563978" y="3732175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266376D-DC76-45E9-B156-A58569E8F944}"/>
              </a:ext>
            </a:extLst>
          </p:cNvPr>
          <p:cNvSpPr/>
          <p:nvPr/>
        </p:nvSpPr>
        <p:spPr>
          <a:xfrm>
            <a:off x="4563978" y="441266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C96FA1E-5C5E-4148-A282-F516B6C68BE0}"/>
              </a:ext>
            </a:extLst>
          </p:cNvPr>
          <p:cNvCxnSpPr>
            <a:cxnSpLocks/>
            <a:stCxn id="4" idx="6"/>
            <a:endCxn id="5" idx="2"/>
          </p:cNvCxnSpPr>
          <p:nvPr/>
        </p:nvCxnSpPr>
        <p:spPr>
          <a:xfrm flipV="1">
            <a:off x="1876927" y="2707105"/>
            <a:ext cx="1263313" cy="721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F0D3BD3-A449-4D2D-A452-2BD51E4AC619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>
            <a:off x="1876927" y="3429000"/>
            <a:ext cx="1267321" cy="721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7B23D62-B2B5-417F-8569-F47561D741F8}"/>
              </a:ext>
            </a:extLst>
          </p:cNvPr>
          <p:cNvCxnSpPr>
            <a:cxnSpLocks/>
            <a:stCxn id="5" idx="6"/>
            <a:endCxn id="7" idx="2"/>
          </p:cNvCxnSpPr>
          <p:nvPr/>
        </p:nvCxnSpPr>
        <p:spPr>
          <a:xfrm flipV="1">
            <a:off x="3324725" y="2353095"/>
            <a:ext cx="1239253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5736971-A23E-4C27-8846-91B78B96BE4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 flipV="1">
            <a:off x="3328733" y="3824418"/>
            <a:ext cx="1235245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A12C6A8-FC80-4BD7-8EC0-A0FF91C97147}"/>
              </a:ext>
            </a:extLst>
          </p:cNvPr>
          <p:cNvCxnSpPr>
            <a:cxnSpLocks/>
            <a:stCxn id="5" idx="6"/>
            <a:endCxn id="8" idx="2"/>
          </p:cNvCxnSpPr>
          <p:nvPr/>
        </p:nvCxnSpPr>
        <p:spPr>
          <a:xfrm>
            <a:off x="3324725" y="2707105"/>
            <a:ext cx="1239253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3995D1D4-B4D5-4672-963C-5FB6D9BE6628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3328733" y="4150897"/>
            <a:ext cx="1235245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6F5967F-7EBE-4A1E-A216-701996D6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53398"/>
              </p:ext>
            </p:extLst>
          </p:nvPr>
        </p:nvGraphicFramePr>
        <p:xfrm>
          <a:off x="5139882" y="2184688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96F5967F-7EBE-4A1E-A216-701996D6B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9882" y="2184688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DF20D274-71A2-4B65-BD1C-009A01E79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83537"/>
              </p:ext>
            </p:extLst>
          </p:nvPr>
        </p:nvGraphicFramePr>
        <p:xfrm>
          <a:off x="5133975" y="36972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DF20D274-71A2-4B65-BD1C-009A01E79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3975" y="36972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14BD2BD4-1C8F-4E57-AF70-AB097317A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4392"/>
              </p:ext>
            </p:extLst>
          </p:nvPr>
        </p:nvGraphicFramePr>
        <p:xfrm>
          <a:off x="5133975" y="2906713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14BD2BD4-1C8F-4E57-AF70-AB097317A5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975" y="2906713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164E5A39-2254-4A1C-B0C9-1E7AD7A1F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51219"/>
              </p:ext>
            </p:extLst>
          </p:nvPr>
        </p:nvGraphicFramePr>
        <p:xfrm>
          <a:off x="5127625" y="4378325"/>
          <a:ext cx="520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164E5A39-2254-4A1C-B0C9-1E7AD7A1F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625" y="4378325"/>
                        <a:ext cx="520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65A5CB8F-B245-41A8-8550-7257FA7B7E25}"/>
              </a:ext>
            </a:extLst>
          </p:cNvPr>
          <p:cNvSpPr txBox="1"/>
          <p:nvPr/>
        </p:nvSpPr>
        <p:spPr>
          <a:xfrm>
            <a:off x="2232549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否患病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51FD196-0E04-4D7E-8ED7-E4D2B1331739}"/>
              </a:ext>
            </a:extLst>
          </p:cNvPr>
          <p:cNvSpPr txBox="1"/>
          <p:nvPr/>
        </p:nvSpPr>
        <p:spPr>
          <a:xfrm>
            <a:off x="3667333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诊断结果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7727FA9-3B49-440E-91F2-CA06E74CCDB2}"/>
              </a:ext>
            </a:extLst>
          </p:cNvPr>
          <p:cNvSpPr txBox="1"/>
          <p:nvPr/>
        </p:nvSpPr>
        <p:spPr>
          <a:xfrm>
            <a:off x="5102117" y="1352559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验结果</a:t>
            </a: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52FA7403-2B8E-4B47-973B-962DE867D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44576"/>
              </p:ext>
            </p:extLst>
          </p:nvPr>
        </p:nvGraphicFramePr>
        <p:xfrm>
          <a:off x="2324100" y="27559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52FA7403-2B8E-4B47-973B-962DE867D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4100" y="275590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22A8F21B-7475-43C5-A24B-020137361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69283"/>
              </p:ext>
            </p:extLst>
          </p:nvPr>
        </p:nvGraphicFramePr>
        <p:xfrm>
          <a:off x="2306638" y="3802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22A8F21B-7475-43C5-A24B-020137361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6638" y="38020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D00B4D32-C5DA-4AF1-8B5C-1F929F289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71527"/>
              </p:ext>
            </p:extLst>
          </p:nvPr>
        </p:nvGraphicFramePr>
        <p:xfrm>
          <a:off x="3815680" y="227519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D00B4D32-C5DA-4AF1-8B5C-1F929F289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5680" y="227519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8CEE1B94-46BD-4E07-8037-9DD47C801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31489"/>
              </p:ext>
            </p:extLst>
          </p:nvPr>
        </p:nvGraphicFramePr>
        <p:xfrm>
          <a:off x="3828633" y="3754027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8CEE1B94-46BD-4E07-8037-9DD47C801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8633" y="3754027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1827121A-7E54-4C4B-92AB-5A05E68F1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44878"/>
              </p:ext>
            </p:extLst>
          </p:nvPr>
        </p:nvGraphicFramePr>
        <p:xfrm>
          <a:off x="3816350" y="28749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1827121A-7E54-4C4B-92AB-5A05E68F1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6350" y="287496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614610C5-6C16-4383-BEF7-E6B4BB65D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53733"/>
              </p:ext>
            </p:extLst>
          </p:nvPr>
        </p:nvGraphicFramePr>
        <p:xfrm>
          <a:off x="3816350" y="432892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614610C5-6C16-4383-BEF7-E6B4BB65DF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16350" y="4328928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9392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186FE8B9-1A44-4BBF-85A9-473F3B5B757A}"/>
              </a:ext>
            </a:extLst>
          </p:cNvPr>
          <p:cNvCxnSpPr>
            <a:cxnSpLocks/>
          </p:cNvCxnSpPr>
          <p:nvPr/>
        </p:nvCxnSpPr>
        <p:spPr>
          <a:xfrm>
            <a:off x="4654983" y="1272272"/>
            <a:ext cx="3396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E94068D-7491-4338-A4F7-75A172DF62F9}"/>
              </a:ext>
            </a:extLst>
          </p:cNvPr>
          <p:cNvCxnSpPr>
            <a:cxnSpLocks/>
          </p:cNvCxnSpPr>
          <p:nvPr/>
        </p:nvCxnSpPr>
        <p:spPr>
          <a:xfrm>
            <a:off x="3232482" y="1272272"/>
            <a:ext cx="0" cy="359156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椭圆 3">
            <a:extLst>
              <a:ext uri="{FF2B5EF4-FFF2-40B4-BE49-F238E27FC236}">
                <a16:creationId xmlns:a16="http://schemas.microsoft.com/office/drawing/2014/main" id="{CBEDB732-9EA6-4659-863A-A3364CB3A1B1}"/>
              </a:ext>
            </a:extLst>
          </p:cNvPr>
          <p:cNvSpPr/>
          <p:nvPr/>
        </p:nvSpPr>
        <p:spPr>
          <a:xfrm>
            <a:off x="1692442" y="3336757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5471A6E-CB9A-42E3-9FCE-B831CDF05E81}"/>
              </a:ext>
            </a:extLst>
          </p:cNvPr>
          <p:cNvSpPr/>
          <p:nvPr/>
        </p:nvSpPr>
        <p:spPr>
          <a:xfrm>
            <a:off x="3140240" y="261486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C99301-002B-42CA-9062-824B551EA848}"/>
              </a:ext>
            </a:extLst>
          </p:cNvPr>
          <p:cNvSpPr/>
          <p:nvPr/>
        </p:nvSpPr>
        <p:spPr>
          <a:xfrm>
            <a:off x="3144248" y="405865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7661960-71B3-4E5C-B886-89C7CA97C8FA}"/>
              </a:ext>
            </a:extLst>
          </p:cNvPr>
          <p:cNvSpPr/>
          <p:nvPr/>
        </p:nvSpPr>
        <p:spPr>
          <a:xfrm>
            <a:off x="4563978" y="2260852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4030345C-F00E-4F6F-9280-AC948A18E457}"/>
              </a:ext>
            </a:extLst>
          </p:cNvPr>
          <p:cNvSpPr/>
          <p:nvPr/>
        </p:nvSpPr>
        <p:spPr>
          <a:xfrm>
            <a:off x="4563978" y="2941341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7D20108-267D-4516-8E4C-2CAF994F6522}"/>
              </a:ext>
            </a:extLst>
          </p:cNvPr>
          <p:cNvSpPr/>
          <p:nvPr/>
        </p:nvSpPr>
        <p:spPr>
          <a:xfrm>
            <a:off x="4563978" y="3732175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266376D-DC76-45E9-B156-A58569E8F944}"/>
              </a:ext>
            </a:extLst>
          </p:cNvPr>
          <p:cNvSpPr/>
          <p:nvPr/>
        </p:nvSpPr>
        <p:spPr>
          <a:xfrm>
            <a:off x="4563978" y="4412664"/>
            <a:ext cx="184485" cy="1844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C96FA1E-5C5E-4148-A282-F516B6C68BE0}"/>
              </a:ext>
            </a:extLst>
          </p:cNvPr>
          <p:cNvCxnSpPr>
            <a:cxnSpLocks/>
            <a:stCxn id="4" idx="6"/>
            <a:endCxn id="5" idx="2"/>
          </p:cNvCxnSpPr>
          <p:nvPr/>
        </p:nvCxnSpPr>
        <p:spPr>
          <a:xfrm flipV="1">
            <a:off x="1876927" y="2707105"/>
            <a:ext cx="1263313" cy="721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F0D3BD3-A449-4D2D-A452-2BD51E4AC619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>
            <a:off x="1876927" y="3429000"/>
            <a:ext cx="1267321" cy="721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7B23D62-B2B5-417F-8569-F47561D741F8}"/>
              </a:ext>
            </a:extLst>
          </p:cNvPr>
          <p:cNvCxnSpPr>
            <a:cxnSpLocks/>
            <a:stCxn id="5" idx="6"/>
            <a:endCxn id="7" idx="2"/>
          </p:cNvCxnSpPr>
          <p:nvPr/>
        </p:nvCxnSpPr>
        <p:spPr>
          <a:xfrm flipV="1">
            <a:off x="3324725" y="2353095"/>
            <a:ext cx="1239253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35736971-A23E-4C27-8846-91B78B96BE4A}"/>
              </a:ext>
            </a:extLst>
          </p:cNvPr>
          <p:cNvCxnSpPr>
            <a:cxnSpLocks/>
            <a:stCxn id="6" idx="6"/>
            <a:endCxn id="9" idx="2"/>
          </p:cNvCxnSpPr>
          <p:nvPr/>
        </p:nvCxnSpPr>
        <p:spPr>
          <a:xfrm flipV="1">
            <a:off x="3328733" y="3824418"/>
            <a:ext cx="1235245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A12C6A8-FC80-4BD7-8EC0-A0FF91C97147}"/>
              </a:ext>
            </a:extLst>
          </p:cNvPr>
          <p:cNvCxnSpPr>
            <a:cxnSpLocks/>
            <a:stCxn id="5" idx="6"/>
            <a:endCxn id="8" idx="2"/>
          </p:cNvCxnSpPr>
          <p:nvPr/>
        </p:nvCxnSpPr>
        <p:spPr>
          <a:xfrm>
            <a:off x="3324725" y="2707105"/>
            <a:ext cx="1239253" cy="326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3995D1D4-B4D5-4672-963C-5FB6D9BE6628}"/>
              </a:ext>
            </a:extLst>
          </p:cNvPr>
          <p:cNvCxnSpPr>
            <a:cxnSpLocks/>
            <a:stCxn id="6" idx="6"/>
            <a:endCxn id="10" idx="2"/>
          </p:cNvCxnSpPr>
          <p:nvPr/>
        </p:nvCxnSpPr>
        <p:spPr>
          <a:xfrm>
            <a:off x="3328733" y="4150897"/>
            <a:ext cx="1235245" cy="3540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96F5967F-7EBE-4A1E-A216-701996D6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98103"/>
              </p:ext>
            </p:extLst>
          </p:nvPr>
        </p:nvGraphicFramePr>
        <p:xfrm>
          <a:off x="4839468" y="2243138"/>
          <a:ext cx="2260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260440" imgH="253800" progId="Equation.DSMT4">
                  <p:embed/>
                </p:oleObj>
              </mc:Choice>
              <mc:Fallback>
                <p:oleObj name="Equation" r:id="rId3" imgW="2260440" imgH="253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96F5967F-7EBE-4A1E-A216-701996D6B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9468" y="2243138"/>
                        <a:ext cx="2260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65A5CB8F-B245-41A8-8550-7257FA7B7E25}"/>
              </a:ext>
            </a:extLst>
          </p:cNvPr>
          <p:cNvSpPr txBox="1"/>
          <p:nvPr/>
        </p:nvSpPr>
        <p:spPr>
          <a:xfrm>
            <a:off x="2232549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否患病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751FD196-0E04-4D7E-8ED7-E4D2B1331739}"/>
              </a:ext>
            </a:extLst>
          </p:cNvPr>
          <p:cNvSpPr txBox="1"/>
          <p:nvPr/>
        </p:nvSpPr>
        <p:spPr>
          <a:xfrm>
            <a:off x="3667333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诊断结果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7727FA9-3B49-440E-91F2-CA06E74CCDB2}"/>
              </a:ext>
            </a:extLst>
          </p:cNvPr>
          <p:cNvSpPr txBox="1"/>
          <p:nvPr/>
        </p:nvSpPr>
        <p:spPr>
          <a:xfrm>
            <a:off x="5643880" y="1364595"/>
            <a:ext cx="66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试验结果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59D8EF8-53D3-4FD0-B3BD-2BE5E88D6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32700"/>
              </p:ext>
            </p:extLst>
          </p:nvPr>
        </p:nvGraphicFramePr>
        <p:xfrm>
          <a:off x="1907748" y="2725233"/>
          <a:ext cx="825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159D8EF8-53D3-4FD0-B3BD-2BE5E88D6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48" y="2725233"/>
                        <a:ext cx="825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FECC83E-5124-42B7-9303-5728135D3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08212"/>
              </p:ext>
            </p:extLst>
          </p:nvPr>
        </p:nvGraphicFramePr>
        <p:xfrm>
          <a:off x="1872357" y="3860657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FECC83E-5124-42B7-9303-5728135D3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2357" y="3860657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DBB4572-99DA-43A0-836B-54E95167F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43669"/>
              </p:ext>
            </p:extLst>
          </p:nvPr>
        </p:nvGraphicFramePr>
        <p:xfrm>
          <a:off x="3417301" y="1999627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3DBB4572-99DA-43A0-836B-54E95167F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7301" y="1999627"/>
                        <a:ext cx="1054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F5E73FD-450C-455D-8E0E-D16D1C01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18354"/>
              </p:ext>
            </p:extLst>
          </p:nvPr>
        </p:nvGraphicFramePr>
        <p:xfrm>
          <a:off x="3354388" y="3000375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FF5E73FD-450C-455D-8E0E-D16D1C017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4388" y="3000375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0959D1F-C081-460C-B82F-EEC98C18F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59523"/>
              </p:ext>
            </p:extLst>
          </p:nvPr>
        </p:nvGraphicFramePr>
        <p:xfrm>
          <a:off x="3359150" y="3646488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3" imgW="1066680" imgH="253800" progId="Equation.DSMT4">
                  <p:embed/>
                </p:oleObj>
              </mc:Choice>
              <mc:Fallback>
                <p:oleObj name="Equation" r:id="rId13" imgW="1066680" imgH="2538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A0959D1F-C081-460C-B82F-EEC98C18F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9150" y="3646488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D201EED-8C8A-462F-92CC-8181AD27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76750"/>
              </p:ext>
            </p:extLst>
          </p:nvPr>
        </p:nvGraphicFramePr>
        <p:xfrm>
          <a:off x="3354388" y="4479925"/>
          <a:ext cx="1092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D201EED-8C8A-462F-92CC-8181AD27B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4388" y="4479925"/>
                        <a:ext cx="1092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37302D2-E484-4CE4-A14B-B6B14A0A9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84665"/>
              </p:ext>
            </p:extLst>
          </p:nvPr>
        </p:nvGraphicFramePr>
        <p:xfrm>
          <a:off x="4819650" y="2906713"/>
          <a:ext cx="229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7" imgW="2298600" imgH="253800" progId="Equation.DSMT4">
                  <p:embed/>
                </p:oleObj>
              </mc:Choice>
              <mc:Fallback>
                <p:oleObj name="Equation" r:id="rId17" imgW="2298600" imgH="253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E37302D2-E484-4CE4-A14B-B6B14A0A9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9650" y="2906713"/>
                        <a:ext cx="2298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73B068D-1ECE-40D3-9943-8E11E4F84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45360"/>
              </p:ext>
            </p:extLst>
          </p:nvPr>
        </p:nvGraphicFramePr>
        <p:xfrm>
          <a:off x="4808538" y="3697288"/>
          <a:ext cx="231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9" imgW="2311200" imgH="253800" progId="Equation.DSMT4">
                  <p:embed/>
                </p:oleObj>
              </mc:Choice>
              <mc:Fallback>
                <p:oleObj name="Equation" r:id="rId19" imgW="2311200" imgH="2538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173B068D-1ECE-40D3-9943-8E11E4F84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8538" y="3697288"/>
                        <a:ext cx="231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169ED4F-A64B-45C2-917B-D2C6375B9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29223"/>
              </p:ext>
            </p:extLst>
          </p:nvPr>
        </p:nvGraphicFramePr>
        <p:xfrm>
          <a:off x="4806950" y="4378325"/>
          <a:ext cx="233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1" imgW="2336760" imgH="253800" progId="Equation.DSMT4">
                  <p:embed/>
                </p:oleObj>
              </mc:Choice>
              <mc:Fallback>
                <p:oleObj name="Equation" r:id="rId21" imgW="2336760" imgH="2538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169ED4F-A64B-45C2-917B-D2C6375B9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6950" y="4378325"/>
                        <a:ext cx="233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262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295811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>
            <a:off x="3240952" y="2631670"/>
            <a:ext cx="412724" cy="839199"/>
          </a:xfrm>
          <a:custGeom>
            <a:avLst/>
            <a:gdLst>
              <a:gd name="connsiteX0" fmla="*/ 206362 w 412724"/>
              <a:gd name="connsiteY0" fmla="*/ 0 h 839199"/>
              <a:gd name="connsiteX1" fmla="*/ 255824 w 412724"/>
              <a:gd name="connsiteY1" fmla="*/ 40810 h 839199"/>
              <a:gd name="connsiteX2" fmla="*/ 412724 w 412724"/>
              <a:gd name="connsiteY2" fmla="*/ 419600 h 839199"/>
              <a:gd name="connsiteX3" fmla="*/ 255824 w 412724"/>
              <a:gd name="connsiteY3" fmla="*/ 798390 h 839199"/>
              <a:gd name="connsiteX4" fmla="*/ 206363 w 412724"/>
              <a:gd name="connsiteY4" fmla="*/ 839199 h 839199"/>
              <a:gd name="connsiteX5" fmla="*/ 156900 w 412724"/>
              <a:gd name="connsiteY5" fmla="*/ 798389 h 839199"/>
              <a:gd name="connsiteX6" fmla="*/ 0 w 412724"/>
              <a:gd name="connsiteY6" fmla="*/ 419599 h 839199"/>
              <a:gd name="connsiteX7" fmla="*/ 156900 w 412724"/>
              <a:gd name="connsiteY7" fmla="*/ 40809 h 839199"/>
              <a:gd name="connsiteX8" fmla="*/ 206362 w 412724"/>
              <a:gd name="connsiteY8" fmla="*/ 0 h 83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2724" h="839199">
                <a:moveTo>
                  <a:pt x="206362" y="0"/>
                </a:moveTo>
                <a:lnTo>
                  <a:pt x="255824" y="40810"/>
                </a:lnTo>
                <a:cubicBezTo>
                  <a:pt x="352765" y="137751"/>
                  <a:pt x="412724" y="271674"/>
                  <a:pt x="412724" y="419600"/>
                </a:cubicBezTo>
                <a:cubicBezTo>
                  <a:pt x="412724" y="567527"/>
                  <a:pt x="352765" y="701449"/>
                  <a:pt x="255824" y="798390"/>
                </a:cubicBezTo>
                <a:lnTo>
                  <a:pt x="206363" y="839199"/>
                </a:lnTo>
                <a:lnTo>
                  <a:pt x="156900" y="798389"/>
                </a:lnTo>
                <a:cubicBezTo>
                  <a:pt x="59959" y="701448"/>
                  <a:pt x="0" y="567526"/>
                  <a:pt x="0" y="419599"/>
                </a:cubicBezTo>
                <a:cubicBezTo>
                  <a:pt x="0" y="271673"/>
                  <a:pt x="59959" y="137750"/>
                  <a:pt x="156900" y="40809"/>
                </a:cubicBezTo>
                <a:lnTo>
                  <a:pt x="206362" y="0"/>
                </a:ln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3447314" y="2515578"/>
            <a:ext cx="865018" cy="1071380"/>
          </a:xfrm>
          <a:custGeom>
            <a:avLst/>
            <a:gdLst>
              <a:gd name="connsiteX0" fmla="*/ 329328 w 865018"/>
              <a:gd name="connsiteY0" fmla="*/ 0 h 1071380"/>
              <a:gd name="connsiteX1" fmla="*/ 865018 w 865018"/>
              <a:gd name="connsiteY1" fmla="*/ 535690 h 1071380"/>
              <a:gd name="connsiteX2" fmla="*/ 329328 w 865018"/>
              <a:gd name="connsiteY2" fmla="*/ 1071380 h 1071380"/>
              <a:gd name="connsiteX3" fmla="*/ 29819 w 865018"/>
              <a:gd name="connsiteY3" fmla="*/ 979892 h 1071380"/>
              <a:gd name="connsiteX4" fmla="*/ 1 w 865018"/>
              <a:gd name="connsiteY4" fmla="*/ 955290 h 1071380"/>
              <a:gd name="connsiteX5" fmla="*/ 49462 w 865018"/>
              <a:gd name="connsiteY5" fmla="*/ 914481 h 1071380"/>
              <a:gd name="connsiteX6" fmla="*/ 206362 w 865018"/>
              <a:gd name="connsiteY6" fmla="*/ 535691 h 1071380"/>
              <a:gd name="connsiteX7" fmla="*/ 49462 w 865018"/>
              <a:gd name="connsiteY7" fmla="*/ 156901 h 1071380"/>
              <a:gd name="connsiteX8" fmla="*/ 0 w 865018"/>
              <a:gd name="connsiteY8" fmla="*/ 116091 h 1071380"/>
              <a:gd name="connsiteX9" fmla="*/ 29819 w 865018"/>
              <a:gd name="connsiteY9" fmla="*/ 91488 h 1071380"/>
              <a:gd name="connsiteX10" fmla="*/ 329328 w 865018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8" h="1071380">
                <a:moveTo>
                  <a:pt x="329328" y="0"/>
                </a:moveTo>
                <a:cubicBezTo>
                  <a:pt x="625181" y="0"/>
                  <a:pt x="865018" y="239837"/>
                  <a:pt x="865018" y="535690"/>
                </a:cubicBezTo>
                <a:cubicBezTo>
                  <a:pt x="865018" y="831543"/>
                  <a:pt x="625181" y="1071380"/>
                  <a:pt x="329328" y="1071380"/>
                </a:cubicBezTo>
                <a:cubicBezTo>
                  <a:pt x="218383" y="1071380"/>
                  <a:pt x="115316" y="1037653"/>
                  <a:pt x="29819" y="979892"/>
                </a:cubicBezTo>
                <a:lnTo>
                  <a:pt x="1" y="955290"/>
                </a:lnTo>
                <a:lnTo>
                  <a:pt x="49462" y="914481"/>
                </a:lnTo>
                <a:cubicBezTo>
                  <a:pt x="146403" y="817540"/>
                  <a:pt x="206362" y="683618"/>
                  <a:pt x="206362" y="535691"/>
                </a:cubicBezTo>
                <a:cubicBezTo>
                  <a:pt x="206362" y="387765"/>
                  <a:pt x="146403" y="253842"/>
                  <a:pt x="49462" y="156901"/>
                </a:cubicBezTo>
                <a:lnTo>
                  <a:pt x="0" y="116091"/>
                </a:lnTo>
                <a:lnTo>
                  <a:pt x="29819" y="91488"/>
                </a:lnTo>
                <a:cubicBezTo>
                  <a:pt x="115316" y="33727"/>
                  <a:pt x="218383" y="0"/>
                  <a:pt x="329328" y="0"/>
                </a:cubicBez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2582296" y="2515579"/>
            <a:ext cx="865019" cy="1071380"/>
          </a:xfrm>
          <a:custGeom>
            <a:avLst/>
            <a:gdLst>
              <a:gd name="connsiteX0" fmla="*/ 535690 w 865019"/>
              <a:gd name="connsiteY0" fmla="*/ 0 h 1071380"/>
              <a:gd name="connsiteX1" fmla="*/ 835199 w 865019"/>
              <a:gd name="connsiteY1" fmla="*/ 91488 h 1071380"/>
              <a:gd name="connsiteX2" fmla="*/ 865018 w 865019"/>
              <a:gd name="connsiteY2" fmla="*/ 116090 h 1071380"/>
              <a:gd name="connsiteX3" fmla="*/ 815556 w 865019"/>
              <a:gd name="connsiteY3" fmla="*/ 156899 h 1071380"/>
              <a:gd name="connsiteX4" fmla="*/ 658656 w 865019"/>
              <a:gd name="connsiteY4" fmla="*/ 535689 h 1071380"/>
              <a:gd name="connsiteX5" fmla="*/ 815556 w 865019"/>
              <a:gd name="connsiteY5" fmla="*/ 914479 h 1071380"/>
              <a:gd name="connsiteX6" fmla="*/ 865019 w 865019"/>
              <a:gd name="connsiteY6" fmla="*/ 955289 h 1071380"/>
              <a:gd name="connsiteX7" fmla="*/ 835199 w 865019"/>
              <a:gd name="connsiteY7" fmla="*/ 979892 h 1071380"/>
              <a:gd name="connsiteX8" fmla="*/ 535690 w 865019"/>
              <a:gd name="connsiteY8" fmla="*/ 1071380 h 1071380"/>
              <a:gd name="connsiteX9" fmla="*/ 0 w 865019"/>
              <a:gd name="connsiteY9" fmla="*/ 535690 h 1071380"/>
              <a:gd name="connsiteX10" fmla="*/ 535690 w 865019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9" h="1071380">
                <a:moveTo>
                  <a:pt x="535690" y="0"/>
                </a:moveTo>
                <a:cubicBezTo>
                  <a:pt x="646635" y="0"/>
                  <a:pt x="749703" y="33727"/>
                  <a:pt x="835199" y="91488"/>
                </a:cubicBezTo>
                <a:lnTo>
                  <a:pt x="865018" y="116090"/>
                </a:lnTo>
                <a:lnTo>
                  <a:pt x="815556" y="156899"/>
                </a:lnTo>
                <a:cubicBezTo>
                  <a:pt x="718615" y="253840"/>
                  <a:pt x="658656" y="387763"/>
                  <a:pt x="658656" y="535689"/>
                </a:cubicBezTo>
                <a:cubicBezTo>
                  <a:pt x="658656" y="683616"/>
                  <a:pt x="718615" y="817538"/>
                  <a:pt x="815556" y="914479"/>
                </a:cubicBezTo>
                <a:lnTo>
                  <a:pt x="865019" y="955289"/>
                </a:lnTo>
                <a:lnTo>
                  <a:pt x="835199" y="979892"/>
                </a:lnTo>
                <a:cubicBezTo>
                  <a:pt x="749703" y="1037653"/>
                  <a:pt x="646635" y="1071380"/>
                  <a:pt x="535690" y="1071380"/>
                </a:cubicBezTo>
                <a:cubicBezTo>
                  <a:pt x="239837" y="1071380"/>
                  <a:pt x="0" y="831543"/>
                  <a:pt x="0" y="535690"/>
                </a:cubicBezTo>
                <a:cubicBezTo>
                  <a:pt x="0" y="239837"/>
                  <a:pt x="239837" y="0"/>
                  <a:pt x="535690" y="0"/>
                </a:cubicBez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2951197" y="190353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并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805179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 44"/>
          <p:cNvSpPr/>
          <p:nvPr/>
        </p:nvSpPr>
        <p:spPr>
          <a:xfrm>
            <a:off x="5750320" y="2631670"/>
            <a:ext cx="412724" cy="839199"/>
          </a:xfrm>
          <a:custGeom>
            <a:avLst/>
            <a:gdLst>
              <a:gd name="connsiteX0" fmla="*/ 206362 w 412724"/>
              <a:gd name="connsiteY0" fmla="*/ 0 h 839199"/>
              <a:gd name="connsiteX1" fmla="*/ 255824 w 412724"/>
              <a:gd name="connsiteY1" fmla="*/ 40810 h 839199"/>
              <a:gd name="connsiteX2" fmla="*/ 412724 w 412724"/>
              <a:gd name="connsiteY2" fmla="*/ 419600 h 839199"/>
              <a:gd name="connsiteX3" fmla="*/ 255824 w 412724"/>
              <a:gd name="connsiteY3" fmla="*/ 798390 h 839199"/>
              <a:gd name="connsiteX4" fmla="*/ 206363 w 412724"/>
              <a:gd name="connsiteY4" fmla="*/ 839199 h 839199"/>
              <a:gd name="connsiteX5" fmla="*/ 156900 w 412724"/>
              <a:gd name="connsiteY5" fmla="*/ 798389 h 839199"/>
              <a:gd name="connsiteX6" fmla="*/ 0 w 412724"/>
              <a:gd name="connsiteY6" fmla="*/ 419599 h 839199"/>
              <a:gd name="connsiteX7" fmla="*/ 156900 w 412724"/>
              <a:gd name="connsiteY7" fmla="*/ 40809 h 839199"/>
              <a:gd name="connsiteX8" fmla="*/ 206362 w 412724"/>
              <a:gd name="connsiteY8" fmla="*/ 0 h 83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2724" h="839199">
                <a:moveTo>
                  <a:pt x="206362" y="0"/>
                </a:moveTo>
                <a:lnTo>
                  <a:pt x="255824" y="40810"/>
                </a:lnTo>
                <a:cubicBezTo>
                  <a:pt x="352765" y="137751"/>
                  <a:pt x="412724" y="271674"/>
                  <a:pt x="412724" y="419600"/>
                </a:cubicBezTo>
                <a:cubicBezTo>
                  <a:pt x="412724" y="567527"/>
                  <a:pt x="352765" y="701449"/>
                  <a:pt x="255824" y="798390"/>
                </a:cubicBezTo>
                <a:lnTo>
                  <a:pt x="206363" y="839199"/>
                </a:lnTo>
                <a:lnTo>
                  <a:pt x="156900" y="798389"/>
                </a:lnTo>
                <a:cubicBezTo>
                  <a:pt x="59959" y="701448"/>
                  <a:pt x="0" y="567526"/>
                  <a:pt x="0" y="419599"/>
                </a:cubicBezTo>
                <a:cubicBezTo>
                  <a:pt x="0" y="271673"/>
                  <a:pt x="59959" y="137750"/>
                  <a:pt x="156900" y="40809"/>
                </a:cubicBezTo>
                <a:lnTo>
                  <a:pt x="206362" y="0"/>
                </a:ln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任意多边形 45"/>
          <p:cNvSpPr/>
          <p:nvPr/>
        </p:nvSpPr>
        <p:spPr>
          <a:xfrm>
            <a:off x="5956682" y="2515578"/>
            <a:ext cx="865018" cy="1071380"/>
          </a:xfrm>
          <a:custGeom>
            <a:avLst/>
            <a:gdLst>
              <a:gd name="connsiteX0" fmla="*/ 329328 w 865018"/>
              <a:gd name="connsiteY0" fmla="*/ 0 h 1071380"/>
              <a:gd name="connsiteX1" fmla="*/ 865018 w 865018"/>
              <a:gd name="connsiteY1" fmla="*/ 535690 h 1071380"/>
              <a:gd name="connsiteX2" fmla="*/ 329328 w 865018"/>
              <a:gd name="connsiteY2" fmla="*/ 1071380 h 1071380"/>
              <a:gd name="connsiteX3" fmla="*/ 29819 w 865018"/>
              <a:gd name="connsiteY3" fmla="*/ 979892 h 1071380"/>
              <a:gd name="connsiteX4" fmla="*/ 1 w 865018"/>
              <a:gd name="connsiteY4" fmla="*/ 955290 h 1071380"/>
              <a:gd name="connsiteX5" fmla="*/ 49462 w 865018"/>
              <a:gd name="connsiteY5" fmla="*/ 914481 h 1071380"/>
              <a:gd name="connsiteX6" fmla="*/ 206362 w 865018"/>
              <a:gd name="connsiteY6" fmla="*/ 535691 h 1071380"/>
              <a:gd name="connsiteX7" fmla="*/ 49462 w 865018"/>
              <a:gd name="connsiteY7" fmla="*/ 156901 h 1071380"/>
              <a:gd name="connsiteX8" fmla="*/ 0 w 865018"/>
              <a:gd name="connsiteY8" fmla="*/ 116091 h 1071380"/>
              <a:gd name="connsiteX9" fmla="*/ 29819 w 865018"/>
              <a:gd name="connsiteY9" fmla="*/ 91488 h 1071380"/>
              <a:gd name="connsiteX10" fmla="*/ 329328 w 865018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8" h="1071380">
                <a:moveTo>
                  <a:pt x="329328" y="0"/>
                </a:moveTo>
                <a:cubicBezTo>
                  <a:pt x="625181" y="0"/>
                  <a:pt x="865018" y="239837"/>
                  <a:pt x="865018" y="535690"/>
                </a:cubicBezTo>
                <a:cubicBezTo>
                  <a:pt x="865018" y="831543"/>
                  <a:pt x="625181" y="1071380"/>
                  <a:pt x="329328" y="1071380"/>
                </a:cubicBezTo>
                <a:cubicBezTo>
                  <a:pt x="218383" y="1071380"/>
                  <a:pt x="115316" y="1037653"/>
                  <a:pt x="29819" y="979892"/>
                </a:cubicBezTo>
                <a:lnTo>
                  <a:pt x="1" y="955290"/>
                </a:lnTo>
                <a:lnTo>
                  <a:pt x="49462" y="914481"/>
                </a:lnTo>
                <a:cubicBezTo>
                  <a:pt x="146403" y="817540"/>
                  <a:pt x="206362" y="683618"/>
                  <a:pt x="206362" y="535691"/>
                </a:cubicBezTo>
                <a:cubicBezTo>
                  <a:pt x="206362" y="387765"/>
                  <a:pt x="146403" y="253842"/>
                  <a:pt x="49462" y="156901"/>
                </a:cubicBezTo>
                <a:lnTo>
                  <a:pt x="0" y="116091"/>
                </a:lnTo>
                <a:lnTo>
                  <a:pt x="29819" y="91488"/>
                </a:lnTo>
                <a:cubicBezTo>
                  <a:pt x="115316" y="33727"/>
                  <a:pt x="218383" y="0"/>
                  <a:pt x="329328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任意多边形 46"/>
          <p:cNvSpPr/>
          <p:nvPr/>
        </p:nvSpPr>
        <p:spPr>
          <a:xfrm>
            <a:off x="5091664" y="2515579"/>
            <a:ext cx="865019" cy="1071380"/>
          </a:xfrm>
          <a:custGeom>
            <a:avLst/>
            <a:gdLst>
              <a:gd name="connsiteX0" fmla="*/ 535690 w 865019"/>
              <a:gd name="connsiteY0" fmla="*/ 0 h 1071380"/>
              <a:gd name="connsiteX1" fmla="*/ 835199 w 865019"/>
              <a:gd name="connsiteY1" fmla="*/ 91488 h 1071380"/>
              <a:gd name="connsiteX2" fmla="*/ 865018 w 865019"/>
              <a:gd name="connsiteY2" fmla="*/ 116090 h 1071380"/>
              <a:gd name="connsiteX3" fmla="*/ 815556 w 865019"/>
              <a:gd name="connsiteY3" fmla="*/ 156899 h 1071380"/>
              <a:gd name="connsiteX4" fmla="*/ 658656 w 865019"/>
              <a:gd name="connsiteY4" fmla="*/ 535689 h 1071380"/>
              <a:gd name="connsiteX5" fmla="*/ 815556 w 865019"/>
              <a:gd name="connsiteY5" fmla="*/ 914479 h 1071380"/>
              <a:gd name="connsiteX6" fmla="*/ 865019 w 865019"/>
              <a:gd name="connsiteY6" fmla="*/ 955289 h 1071380"/>
              <a:gd name="connsiteX7" fmla="*/ 835199 w 865019"/>
              <a:gd name="connsiteY7" fmla="*/ 979892 h 1071380"/>
              <a:gd name="connsiteX8" fmla="*/ 535690 w 865019"/>
              <a:gd name="connsiteY8" fmla="*/ 1071380 h 1071380"/>
              <a:gd name="connsiteX9" fmla="*/ 0 w 865019"/>
              <a:gd name="connsiteY9" fmla="*/ 535690 h 1071380"/>
              <a:gd name="connsiteX10" fmla="*/ 535690 w 865019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9" h="1071380">
                <a:moveTo>
                  <a:pt x="535690" y="0"/>
                </a:moveTo>
                <a:cubicBezTo>
                  <a:pt x="646635" y="0"/>
                  <a:pt x="749703" y="33727"/>
                  <a:pt x="835199" y="91488"/>
                </a:cubicBezTo>
                <a:lnTo>
                  <a:pt x="865018" y="116090"/>
                </a:lnTo>
                <a:lnTo>
                  <a:pt x="815556" y="156899"/>
                </a:lnTo>
                <a:cubicBezTo>
                  <a:pt x="718615" y="253840"/>
                  <a:pt x="658656" y="387763"/>
                  <a:pt x="658656" y="535689"/>
                </a:cubicBezTo>
                <a:cubicBezTo>
                  <a:pt x="658656" y="683616"/>
                  <a:pt x="718615" y="817538"/>
                  <a:pt x="815556" y="914479"/>
                </a:cubicBezTo>
                <a:lnTo>
                  <a:pt x="865019" y="955289"/>
                </a:lnTo>
                <a:lnTo>
                  <a:pt x="835199" y="979892"/>
                </a:lnTo>
                <a:cubicBezTo>
                  <a:pt x="749703" y="1037653"/>
                  <a:pt x="646635" y="1071380"/>
                  <a:pt x="535690" y="1071380"/>
                </a:cubicBezTo>
                <a:cubicBezTo>
                  <a:pt x="239837" y="1071380"/>
                  <a:pt x="0" y="831543"/>
                  <a:pt x="0" y="535690"/>
                </a:cubicBezTo>
                <a:cubicBezTo>
                  <a:pt x="0" y="239837"/>
                  <a:pt x="239837" y="0"/>
                  <a:pt x="53569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5460565" y="190353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交</a:t>
            </a:r>
          </a:p>
        </p:txBody>
      </p:sp>
      <p:sp>
        <p:nvSpPr>
          <p:cNvPr id="49" name="矩形 48"/>
          <p:cNvSpPr/>
          <p:nvPr/>
        </p:nvSpPr>
        <p:spPr>
          <a:xfrm>
            <a:off x="2295811" y="429270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任意多边形 49"/>
          <p:cNvSpPr/>
          <p:nvPr/>
        </p:nvSpPr>
        <p:spPr>
          <a:xfrm>
            <a:off x="3240952" y="4648190"/>
            <a:ext cx="412724" cy="839199"/>
          </a:xfrm>
          <a:custGeom>
            <a:avLst/>
            <a:gdLst>
              <a:gd name="connsiteX0" fmla="*/ 206362 w 412724"/>
              <a:gd name="connsiteY0" fmla="*/ 0 h 839199"/>
              <a:gd name="connsiteX1" fmla="*/ 255824 w 412724"/>
              <a:gd name="connsiteY1" fmla="*/ 40810 h 839199"/>
              <a:gd name="connsiteX2" fmla="*/ 412724 w 412724"/>
              <a:gd name="connsiteY2" fmla="*/ 419600 h 839199"/>
              <a:gd name="connsiteX3" fmla="*/ 255824 w 412724"/>
              <a:gd name="connsiteY3" fmla="*/ 798390 h 839199"/>
              <a:gd name="connsiteX4" fmla="*/ 206363 w 412724"/>
              <a:gd name="connsiteY4" fmla="*/ 839199 h 839199"/>
              <a:gd name="connsiteX5" fmla="*/ 156900 w 412724"/>
              <a:gd name="connsiteY5" fmla="*/ 798389 h 839199"/>
              <a:gd name="connsiteX6" fmla="*/ 0 w 412724"/>
              <a:gd name="connsiteY6" fmla="*/ 419599 h 839199"/>
              <a:gd name="connsiteX7" fmla="*/ 156900 w 412724"/>
              <a:gd name="connsiteY7" fmla="*/ 40809 h 839199"/>
              <a:gd name="connsiteX8" fmla="*/ 206362 w 412724"/>
              <a:gd name="connsiteY8" fmla="*/ 0 h 83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2724" h="839199">
                <a:moveTo>
                  <a:pt x="206362" y="0"/>
                </a:moveTo>
                <a:lnTo>
                  <a:pt x="255824" y="40810"/>
                </a:lnTo>
                <a:cubicBezTo>
                  <a:pt x="352765" y="137751"/>
                  <a:pt x="412724" y="271674"/>
                  <a:pt x="412724" y="419600"/>
                </a:cubicBezTo>
                <a:cubicBezTo>
                  <a:pt x="412724" y="567527"/>
                  <a:pt x="352765" y="701449"/>
                  <a:pt x="255824" y="798390"/>
                </a:cubicBezTo>
                <a:lnTo>
                  <a:pt x="206363" y="839199"/>
                </a:lnTo>
                <a:lnTo>
                  <a:pt x="156900" y="798389"/>
                </a:lnTo>
                <a:cubicBezTo>
                  <a:pt x="59959" y="701448"/>
                  <a:pt x="0" y="567526"/>
                  <a:pt x="0" y="419599"/>
                </a:cubicBezTo>
                <a:cubicBezTo>
                  <a:pt x="0" y="271673"/>
                  <a:pt x="59959" y="137750"/>
                  <a:pt x="156900" y="40809"/>
                </a:cubicBezTo>
                <a:lnTo>
                  <a:pt x="206362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任意多边形 50"/>
          <p:cNvSpPr/>
          <p:nvPr/>
        </p:nvSpPr>
        <p:spPr>
          <a:xfrm>
            <a:off x="3447314" y="4532098"/>
            <a:ext cx="865018" cy="1071380"/>
          </a:xfrm>
          <a:custGeom>
            <a:avLst/>
            <a:gdLst>
              <a:gd name="connsiteX0" fmla="*/ 329328 w 865018"/>
              <a:gd name="connsiteY0" fmla="*/ 0 h 1071380"/>
              <a:gd name="connsiteX1" fmla="*/ 865018 w 865018"/>
              <a:gd name="connsiteY1" fmla="*/ 535690 h 1071380"/>
              <a:gd name="connsiteX2" fmla="*/ 329328 w 865018"/>
              <a:gd name="connsiteY2" fmla="*/ 1071380 h 1071380"/>
              <a:gd name="connsiteX3" fmla="*/ 29819 w 865018"/>
              <a:gd name="connsiteY3" fmla="*/ 979892 h 1071380"/>
              <a:gd name="connsiteX4" fmla="*/ 1 w 865018"/>
              <a:gd name="connsiteY4" fmla="*/ 955290 h 1071380"/>
              <a:gd name="connsiteX5" fmla="*/ 49462 w 865018"/>
              <a:gd name="connsiteY5" fmla="*/ 914481 h 1071380"/>
              <a:gd name="connsiteX6" fmla="*/ 206362 w 865018"/>
              <a:gd name="connsiteY6" fmla="*/ 535691 h 1071380"/>
              <a:gd name="connsiteX7" fmla="*/ 49462 w 865018"/>
              <a:gd name="connsiteY7" fmla="*/ 156901 h 1071380"/>
              <a:gd name="connsiteX8" fmla="*/ 0 w 865018"/>
              <a:gd name="connsiteY8" fmla="*/ 116091 h 1071380"/>
              <a:gd name="connsiteX9" fmla="*/ 29819 w 865018"/>
              <a:gd name="connsiteY9" fmla="*/ 91488 h 1071380"/>
              <a:gd name="connsiteX10" fmla="*/ 329328 w 865018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8" h="1071380">
                <a:moveTo>
                  <a:pt x="329328" y="0"/>
                </a:moveTo>
                <a:cubicBezTo>
                  <a:pt x="625181" y="0"/>
                  <a:pt x="865018" y="239837"/>
                  <a:pt x="865018" y="535690"/>
                </a:cubicBezTo>
                <a:cubicBezTo>
                  <a:pt x="865018" y="831543"/>
                  <a:pt x="625181" y="1071380"/>
                  <a:pt x="329328" y="1071380"/>
                </a:cubicBezTo>
                <a:cubicBezTo>
                  <a:pt x="218383" y="1071380"/>
                  <a:pt x="115316" y="1037653"/>
                  <a:pt x="29819" y="979892"/>
                </a:cubicBezTo>
                <a:lnTo>
                  <a:pt x="1" y="955290"/>
                </a:lnTo>
                <a:lnTo>
                  <a:pt x="49462" y="914481"/>
                </a:lnTo>
                <a:cubicBezTo>
                  <a:pt x="146403" y="817540"/>
                  <a:pt x="206362" y="683618"/>
                  <a:pt x="206362" y="535691"/>
                </a:cubicBezTo>
                <a:cubicBezTo>
                  <a:pt x="206362" y="387765"/>
                  <a:pt x="146403" y="253842"/>
                  <a:pt x="49462" y="156901"/>
                </a:cubicBezTo>
                <a:lnTo>
                  <a:pt x="0" y="116091"/>
                </a:lnTo>
                <a:lnTo>
                  <a:pt x="29819" y="91488"/>
                </a:lnTo>
                <a:cubicBezTo>
                  <a:pt x="115316" y="33727"/>
                  <a:pt x="218383" y="0"/>
                  <a:pt x="329328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任意多边形 51"/>
          <p:cNvSpPr/>
          <p:nvPr/>
        </p:nvSpPr>
        <p:spPr>
          <a:xfrm>
            <a:off x="2582296" y="4532099"/>
            <a:ext cx="865019" cy="1071380"/>
          </a:xfrm>
          <a:custGeom>
            <a:avLst/>
            <a:gdLst>
              <a:gd name="connsiteX0" fmla="*/ 535690 w 865019"/>
              <a:gd name="connsiteY0" fmla="*/ 0 h 1071380"/>
              <a:gd name="connsiteX1" fmla="*/ 835199 w 865019"/>
              <a:gd name="connsiteY1" fmla="*/ 91488 h 1071380"/>
              <a:gd name="connsiteX2" fmla="*/ 865018 w 865019"/>
              <a:gd name="connsiteY2" fmla="*/ 116090 h 1071380"/>
              <a:gd name="connsiteX3" fmla="*/ 815556 w 865019"/>
              <a:gd name="connsiteY3" fmla="*/ 156899 h 1071380"/>
              <a:gd name="connsiteX4" fmla="*/ 658656 w 865019"/>
              <a:gd name="connsiteY4" fmla="*/ 535689 h 1071380"/>
              <a:gd name="connsiteX5" fmla="*/ 815556 w 865019"/>
              <a:gd name="connsiteY5" fmla="*/ 914479 h 1071380"/>
              <a:gd name="connsiteX6" fmla="*/ 865019 w 865019"/>
              <a:gd name="connsiteY6" fmla="*/ 955289 h 1071380"/>
              <a:gd name="connsiteX7" fmla="*/ 835199 w 865019"/>
              <a:gd name="connsiteY7" fmla="*/ 979892 h 1071380"/>
              <a:gd name="connsiteX8" fmla="*/ 535690 w 865019"/>
              <a:gd name="connsiteY8" fmla="*/ 1071380 h 1071380"/>
              <a:gd name="connsiteX9" fmla="*/ 0 w 865019"/>
              <a:gd name="connsiteY9" fmla="*/ 535690 h 1071380"/>
              <a:gd name="connsiteX10" fmla="*/ 535690 w 865019"/>
              <a:gd name="connsiteY10" fmla="*/ 0 h 107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5019" h="1071380">
                <a:moveTo>
                  <a:pt x="535690" y="0"/>
                </a:moveTo>
                <a:cubicBezTo>
                  <a:pt x="646635" y="0"/>
                  <a:pt x="749703" y="33727"/>
                  <a:pt x="835199" y="91488"/>
                </a:cubicBezTo>
                <a:lnTo>
                  <a:pt x="865018" y="116090"/>
                </a:lnTo>
                <a:lnTo>
                  <a:pt x="815556" y="156899"/>
                </a:lnTo>
                <a:cubicBezTo>
                  <a:pt x="718615" y="253840"/>
                  <a:pt x="658656" y="387763"/>
                  <a:pt x="658656" y="535689"/>
                </a:cubicBezTo>
                <a:cubicBezTo>
                  <a:pt x="658656" y="683616"/>
                  <a:pt x="718615" y="817538"/>
                  <a:pt x="815556" y="914479"/>
                </a:cubicBezTo>
                <a:lnTo>
                  <a:pt x="865019" y="955289"/>
                </a:lnTo>
                <a:lnTo>
                  <a:pt x="835199" y="979892"/>
                </a:lnTo>
                <a:cubicBezTo>
                  <a:pt x="749703" y="1037653"/>
                  <a:pt x="646635" y="1071380"/>
                  <a:pt x="535690" y="1071380"/>
                </a:cubicBezTo>
                <a:cubicBezTo>
                  <a:pt x="239837" y="1071380"/>
                  <a:pt x="0" y="831543"/>
                  <a:pt x="0" y="535690"/>
                </a:cubicBezTo>
                <a:cubicBezTo>
                  <a:pt x="0" y="239837"/>
                  <a:pt x="239837" y="0"/>
                  <a:pt x="535690" y="0"/>
                </a:cubicBez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2951197" y="392005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差</a:t>
            </a:r>
          </a:p>
        </p:txBody>
      </p:sp>
      <p:sp>
        <p:nvSpPr>
          <p:cNvPr id="54" name="矩形 53"/>
          <p:cNvSpPr/>
          <p:nvPr/>
        </p:nvSpPr>
        <p:spPr>
          <a:xfrm>
            <a:off x="4805179" y="4292709"/>
            <a:ext cx="2295811" cy="1577634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5460565" y="3920054"/>
            <a:ext cx="111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立事件</a:t>
            </a:r>
          </a:p>
        </p:txBody>
      </p:sp>
      <p:sp>
        <p:nvSpPr>
          <p:cNvPr id="60" name="椭圆 59"/>
          <p:cNvSpPr/>
          <p:nvPr/>
        </p:nvSpPr>
        <p:spPr>
          <a:xfrm>
            <a:off x="5419851" y="4532098"/>
            <a:ext cx="1073661" cy="107366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1501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弧形 77"/>
          <p:cNvSpPr/>
          <p:nvPr/>
        </p:nvSpPr>
        <p:spPr>
          <a:xfrm>
            <a:off x="5240246" y="3472329"/>
            <a:ext cx="1762279" cy="2293346"/>
          </a:xfrm>
          <a:prstGeom prst="arc">
            <a:avLst>
              <a:gd name="adj1" fmla="val 11843825"/>
              <a:gd name="adj2" fmla="val 20553133"/>
            </a:avLst>
          </a:prstGeom>
          <a:solidFill>
            <a:schemeClr val="accent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/>
          <p:cNvSpPr/>
          <p:nvPr/>
        </p:nvSpPr>
        <p:spPr>
          <a:xfrm>
            <a:off x="5267237" y="4348629"/>
            <a:ext cx="1962150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2085975" y="3009900"/>
            <a:ext cx="23399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2114550" y="4375150"/>
            <a:ext cx="2311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2413000" y="3009900"/>
            <a:ext cx="0" cy="1365250"/>
          </a:xfrm>
          <a:prstGeom prst="straightConnector1">
            <a:avLst/>
          </a:prstGeom>
          <a:ln>
            <a:solidFill>
              <a:schemeClr val="accent1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3090957" y="3934883"/>
            <a:ext cx="666126" cy="47612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弧形 43"/>
          <p:cNvSpPr/>
          <p:nvPr/>
        </p:nvSpPr>
        <p:spPr>
          <a:xfrm>
            <a:off x="2928846" y="4211544"/>
            <a:ext cx="352517" cy="349250"/>
          </a:xfrm>
          <a:prstGeom prst="arc">
            <a:avLst>
              <a:gd name="adj1" fmla="val 19808797"/>
              <a:gd name="adj2" fmla="val 21233579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/>
          <p:cNvCxnSpPr/>
          <p:nvPr/>
        </p:nvCxnSpPr>
        <p:spPr>
          <a:xfrm>
            <a:off x="3459008" y="4150783"/>
            <a:ext cx="1" cy="23214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481046" y="418950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046" y="4189507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271747" y="421920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747" y="4219202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466855" y="36830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6855" y="368300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组合 71"/>
          <p:cNvGrpSpPr/>
          <p:nvPr/>
        </p:nvGrpSpPr>
        <p:grpSpPr>
          <a:xfrm>
            <a:off x="5062600" y="2700169"/>
            <a:ext cx="2254250" cy="1829435"/>
            <a:chOff x="5892800" y="2910840"/>
            <a:chExt cx="2254250" cy="1829435"/>
          </a:xfrm>
        </p:grpSpPr>
        <p:cxnSp>
          <p:nvCxnSpPr>
            <p:cNvPr id="67" name="直接箭头连接符 66"/>
            <p:cNvCxnSpPr/>
            <p:nvPr/>
          </p:nvCxnSpPr>
          <p:spPr>
            <a:xfrm flipV="1">
              <a:off x="6096000" y="2910840"/>
              <a:ext cx="0" cy="182943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>
            <a:xfrm rot="5400000" flipV="1">
              <a:off x="7019925" y="3432175"/>
              <a:ext cx="0" cy="225425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0" name="直接连接符 79"/>
          <p:cNvCxnSpPr>
            <a:stCxn id="78" idx="0"/>
            <a:endCxn id="78" idx="2"/>
          </p:cNvCxnSpPr>
          <p:nvPr/>
        </p:nvCxnSpPr>
        <p:spPr>
          <a:xfrm flipV="1">
            <a:off x="5264726" y="4349802"/>
            <a:ext cx="1713173" cy="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5265800" y="2994809"/>
            <a:ext cx="17120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V="1">
            <a:off x="6977899" y="2994809"/>
            <a:ext cx="0" cy="135382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9" name="对象 98"/>
          <p:cNvGraphicFramePr>
            <a:graphicFrameLocks noChangeAspect="1"/>
          </p:cNvGraphicFramePr>
          <p:nvPr/>
        </p:nvGraphicFramePr>
        <p:xfrm>
          <a:off x="5049900" y="2780179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99" name="对象 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9900" y="2780179"/>
                        <a:ext cx="15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/>
        </p:nvGraphicFramePr>
        <p:xfrm>
          <a:off x="5825451" y="30926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100" name="对象 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5451" y="3092600"/>
                        <a:ext cx="66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6921033" y="4389904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01" name="对象 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21033" y="4389904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5329301" y="26163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02" name="对象 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9301" y="2616349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7253195" y="409855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3" name="对象 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3195" y="4098552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/>
        </p:nvGraphicFramePr>
        <p:xfrm>
          <a:off x="3297147" y="3977902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104" name="对象 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7147" y="3977902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587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95811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50768" y="1870654"/>
            <a:ext cx="181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包含关系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2846544" y="2482575"/>
            <a:ext cx="1219200" cy="12192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317461" y="2797754"/>
            <a:ext cx="534504" cy="534504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832436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087393" y="1870654"/>
            <a:ext cx="181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互斥关系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929619" y="2455406"/>
            <a:ext cx="1219200" cy="12192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371281" y="2824923"/>
            <a:ext cx="534504" cy="534504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350709" y="2276189"/>
            <a:ext cx="2295811" cy="15776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7605666" y="1870654"/>
            <a:ext cx="181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事件的相等关系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901442" y="2482575"/>
            <a:ext cx="1219200" cy="1219200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饼形 22"/>
          <p:cNvSpPr/>
          <p:nvPr/>
        </p:nvSpPr>
        <p:spPr>
          <a:xfrm>
            <a:off x="7901442" y="2482575"/>
            <a:ext cx="1219200" cy="1219200"/>
          </a:xfrm>
          <a:prstGeom prst="pie">
            <a:avLst>
              <a:gd name="adj1" fmla="val 5400000"/>
              <a:gd name="adj2" fmla="val 1620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5" name="直接连接符 24"/>
          <p:cNvCxnSpPr>
            <a:stCxn id="23" idx="3"/>
            <a:endCxn id="14" idx="4"/>
          </p:cNvCxnSpPr>
          <p:nvPr/>
        </p:nvCxnSpPr>
        <p:spPr>
          <a:xfrm>
            <a:off x="8511042" y="2482575"/>
            <a:ext cx="0" cy="12192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2857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28</Words>
  <Application>Microsoft Office PowerPoint</Application>
  <PresentationFormat>宽屏</PresentationFormat>
  <Paragraphs>13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g Ziyong</dc:creator>
  <cp:lastModifiedBy>Fang Ziyong</cp:lastModifiedBy>
  <cp:revision>6</cp:revision>
  <dcterms:created xsi:type="dcterms:W3CDTF">2019-06-21T02:01:12Z</dcterms:created>
  <dcterms:modified xsi:type="dcterms:W3CDTF">2019-06-21T07:42:43Z</dcterms:modified>
</cp:coreProperties>
</file>